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63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8BD83D-F9E0-4901-B084-7F9BB86B44E7}" type="datetimeFigureOut">
              <a:rPr lang="cs-CZ" smtClean="0"/>
              <a:pPr/>
              <a:t>11.2.2025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8692FA-6929-41B5-BD34-777522E6DA66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439585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806363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85274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148792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330457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278169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709B7-6320-4CC9-A327-53730BA811C2}" type="datetimeFigureOut">
              <a:rPr lang="cs-CZ" smtClean="0"/>
              <a:pPr/>
              <a:t>11.2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CCB42-03E9-497D-99E1-EA121456EDA0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709B7-6320-4CC9-A327-53730BA811C2}" type="datetimeFigureOut">
              <a:rPr lang="cs-CZ" smtClean="0"/>
              <a:pPr/>
              <a:t>11.2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CCB42-03E9-497D-99E1-EA121456EDA0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709B7-6320-4CC9-A327-53730BA811C2}" type="datetimeFigureOut">
              <a:rPr lang="cs-CZ" smtClean="0"/>
              <a:pPr/>
              <a:t>11.2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CCB42-03E9-497D-99E1-EA121456EDA0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709B7-6320-4CC9-A327-53730BA811C2}" type="datetimeFigureOut">
              <a:rPr lang="cs-CZ" smtClean="0"/>
              <a:pPr/>
              <a:t>11.2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CCB42-03E9-497D-99E1-EA121456EDA0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709B7-6320-4CC9-A327-53730BA811C2}" type="datetimeFigureOut">
              <a:rPr lang="cs-CZ" smtClean="0"/>
              <a:pPr/>
              <a:t>11.2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CCB42-03E9-497D-99E1-EA121456EDA0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709B7-6320-4CC9-A327-53730BA811C2}" type="datetimeFigureOut">
              <a:rPr lang="cs-CZ" smtClean="0"/>
              <a:pPr/>
              <a:t>11.2.2025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CCB42-03E9-497D-99E1-EA121456EDA0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709B7-6320-4CC9-A327-53730BA811C2}" type="datetimeFigureOut">
              <a:rPr lang="cs-CZ" smtClean="0"/>
              <a:pPr/>
              <a:t>11.2.2025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CCB42-03E9-497D-99E1-EA121456EDA0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709B7-6320-4CC9-A327-53730BA811C2}" type="datetimeFigureOut">
              <a:rPr lang="cs-CZ" smtClean="0"/>
              <a:pPr/>
              <a:t>11.2.2025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CCB42-03E9-497D-99E1-EA121456EDA0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709B7-6320-4CC9-A327-53730BA811C2}" type="datetimeFigureOut">
              <a:rPr lang="cs-CZ" smtClean="0"/>
              <a:pPr/>
              <a:t>11.2.2025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CCB42-03E9-497D-99E1-EA121456EDA0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709B7-6320-4CC9-A327-53730BA811C2}" type="datetimeFigureOut">
              <a:rPr lang="cs-CZ" smtClean="0"/>
              <a:pPr/>
              <a:t>11.2.2025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CCB42-03E9-497D-99E1-EA121456EDA0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709B7-6320-4CC9-A327-53730BA811C2}" type="datetimeFigureOut">
              <a:rPr lang="cs-CZ" smtClean="0"/>
              <a:pPr/>
              <a:t>11.2.2025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CCB42-03E9-497D-99E1-EA121456EDA0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0709B7-6320-4CC9-A327-53730BA811C2}" type="datetimeFigureOut">
              <a:rPr lang="cs-CZ" smtClean="0"/>
              <a:pPr/>
              <a:t>11.2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4CCB42-03E9-497D-99E1-EA121456EDA0}" type="slidenum">
              <a:rPr lang="cs-CZ" smtClean="0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home.zcu.cz/~uruba/vyuka/MTII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/>
              <a:t>Rovnice kontinuity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/>
              <a:t>Prof. Václav </a:t>
            </a:r>
            <a:r>
              <a:rPr lang="cs-CZ" dirty="0" smtClean="0"/>
              <a:t>Uruba</a:t>
            </a:r>
          </a:p>
          <a:p>
            <a:r>
              <a:rPr lang="cs-CZ" sz="2400">
                <a:hlinkClick r:id="rId3"/>
              </a:rPr>
              <a:t>http://home.zcu.cz/~uruba/vyuka/MTII</a:t>
            </a:r>
            <a:r>
              <a:rPr lang="cs-CZ" sz="2400" smtClean="0">
                <a:hlinkClick r:id="rId3"/>
              </a:rPr>
              <a:t>/</a:t>
            </a:r>
            <a:r>
              <a:rPr lang="cs-CZ" sz="2400" smtClean="0"/>
              <a:t> </a:t>
            </a:r>
            <a:endParaRPr lang="cs-CZ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Zákony „zachování“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Hmota, energie, hybnost</a:t>
            </a:r>
          </a:p>
          <a:p>
            <a:r>
              <a:rPr lang="cs-CZ" dirty="0" smtClean="0"/>
              <a:t>Zachovává se </a:t>
            </a:r>
            <a:r>
              <a:rPr lang="cs-CZ" dirty="0" smtClean="0">
                <a:solidFill>
                  <a:srgbClr val="FF0000"/>
                </a:solidFill>
              </a:rPr>
              <a:t>suma</a:t>
            </a:r>
            <a:r>
              <a:rPr lang="cs-CZ" dirty="0" smtClean="0"/>
              <a:t> v systému v čase</a:t>
            </a:r>
          </a:p>
          <a:p>
            <a:pPr lvl="1"/>
            <a:r>
              <a:rPr lang="cs-CZ" dirty="0" smtClean="0"/>
              <a:t>Derivace dle času = 0</a:t>
            </a:r>
          </a:p>
          <a:p>
            <a:r>
              <a:rPr lang="cs-CZ" dirty="0" smtClean="0"/>
              <a:t>Platí pouze pro </a:t>
            </a:r>
            <a:r>
              <a:rPr lang="cs-CZ" dirty="0" smtClean="0">
                <a:solidFill>
                  <a:srgbClr val="FF0000"/>
                </a:solidFill>
              </a:rPr>
              <a:t>izolovaný</a:t>
            </a:r>
            <a:r>
              <a:rPr lang="cs-CZ" dirty="0" smtClean="0"/>
              <a:t> systém</a:t>
            </a:r>
          </a:p>
          <a:p>
            <a:pPr lvl="1"/>
            <a:r>
              <a:rPr lang="cs-CZ" dirty="0" smtClean="0"/>
              <a:t>Hmota</a:t>
            </a:r>
          </a:p>
          <a:p>
            <a:pPr lvl="1"/>
            <a:r>
              <a:rPr lang="cs-CZ" dirty="0" smtClean="0"/>
              <a:t>Síly</a:t>
            </a:r>
          </a:p>
          <a:p>
            <a:pPr lvl="1"/>
            <a:r>
              <a:rPr lang="cs-CZ" dirty="0" smtClean="0"/>
              <a:t>Energie</a:t>
            </a:r>
          </a:p>
          <a:p>
            <a:r>
              <a:rPr lang="cs-CZ" dirty="0" smtClean="0"/>
              <a:t>Neizolovaný systém: </a:t>
            </a:r>
            <a:r>
              <a:rPr lang="cs-CZ" dirty="0" smtClean="0">
                <a:solidFill>
                  <a:srgbClr val="FF0000"/>
                </a:solidFill>
              </a:rPr>
              <a:t>bilance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4" name="Ovál 3"/>
          <p:cNvSpPr/>
          <p:nvPr/>
        </p:nvSpPr>
        <p:spPr>
          <a:xfrm>
            <a:off x="3275856" y="1600200"/>
            <a:ext cx="2016224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TextovéPole 4"/>
          <p:cNvSpPr txBox="1"/>
          <p:nvPr/>
        </p:nvSpPr>
        <p:spPr>
          <a:xfrm>
            <a:off x="5508104" y="1806932"/>
            <a:ext cx="1737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FF0000"/>
                </a:solidFill>
              </a:rPr>
              <a:t>Nezachovává se!</a:t>
            </a:r>
            <a:endParaRPr lang="cs-CZ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1194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ok veličiny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idx="1"/>
          </p:nvPr>
        </p:nvSpPr>
        <p:spPr>
          <a:xfrm>
            <a:off x="457200" y="1600200"/>
            <a:ext cx="3898776" cy="4525963"/>
          </a:xfrm>
        </p:spPr>
        <p:txBody>
          <a:bodyPr/>
          <a:lstStyle/>
          <a:p>
            <a:r>
              <a:rPr lang="cs-CZ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cs-CZ" dirty="0"/>
              <a:t>: tok veličiny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  <a:p>
            <a:r>
              <a:rPr lang="cs-CZ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cs-CZ" dirty="0"/>
              <a:t>: plocha</a:t>
            </a:r>
          </a:p>
          <a:p>
            <a:r>
              <a:rPr lang="cs-CZ" dirty="0"/>
              <a:t>Tok </a:t>
            </a:r>
            <a:r>
              <a:rPr lang="cs-CZ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cs-CZ" dirty="0"/>
              <a:t>: množství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cs-CZ" dirty="0"/>
              <a:t> za jednotku času procházející jednotkovou plochou</a:t>
            </a: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700808"/>
            <a:ext cx="4514850" cy="3171825"/>
          </a:xfrm>
          <a:prstGeom prst="rect">
            <a:avLst/>
          </a:prstGeom>
        </p:spPr>
      </p:pic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750859"/>
              </p:ext>
            </p:extLst>
          </p:nvPr>
        </p:nvGraphicFramePr>
        <p:xfrm>
          <a:off x="4932040" y="4365104"/>
          <a:ext cx="1237500" cy="98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4"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040" y="4365104"/>
                        <a:ext cx="1237500" cy="98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/>
          <p:cNvSpPr txBox="1"/>
          <p:nvPr/>
        </p:nvSpPr>
        <p:spPr>
          <a:xfrm>
            <a:off x="5436096" y="5589240"/>
            <a:ext cx="1552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Plošný integrál</a:t>
            </a:r>
          </a:p>
        </p:txBody>
      </p:sp>
    </p:spTree>
    <p:extLst>
      <p:ext uri="{BB962C8B-B14F-4D97-AF65-F5344CB8AC3E}">
        <p14:creationId xmlns:p14="http://schemas.microsoft.com/office/powerpoint/2010/main" val="1063168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Integrální forma RK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54822"/>
              </p:ext>
            </p:extLst>
          </p:nvPr>
        </p:nvGraphicFramePr>
        <p:xfrm>
          <a:off x="1547664" y="2599321"/>
          <a:ext cx="2729700" cy="111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9" name="Equation" r:id="rId4" imgW="1091880" imgH="444240" progId="Equation.DSMT4">
                  <p:embed/>
                </p:oleObj>
              </mc:Choice>
              <mc:Fallback>
                <p:oleObj name="Equation" r:id="rId4" imgW="1091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7664" y="2599321"/>
                        <a:ext cx="2729700" cy="111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ovéPole 4"/>
          <p:cNvSpPr txBox="1"/>
          <p:nvPr/>
        </p:nvSpPr>
        <p:spPr>
          <a:xfrm>
            <a:off x="2671099" y="4043455"/>
            <a:ext cx="2699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Uzavřená plocha, uzavírá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619132" y="2232093"/>
            <a:ext cx="2075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Veličina v objemu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cs-CZ" dirty="0"/>
              <a:t> 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2857016" y="2330670"/>
            <a:ext cx="1250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Tok veličiny</a:t>
            </a:r>
          </a:p>
        </p:txBody>
      </p:sp>
      <p:sp>
        <p:nvSpPr>
          <p:cNvPr id="8" name="TextovéPole 7"/>
          <p:cNvSpPr txBox="1"/>
          <p:nvPr/>
        </p:nvSpPr>
        <p:spPr>
          <a:xfrm>
            <a:off x="4446867" y="2567435"/>
            <a:ext cx="3924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Rychlost generování veličiny v objemu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3730221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Diferenciální forma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003712"/>
              </p:ext>
            </p:extLst>
          </p:nvPr>
        </p:nvGraphicFramePr>
        <p:xfrm>
          <a:off x="3084513" y="2997200"/>
          <a:ext cx="22860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2" name="Equation" r:id="rId4" imgW="914400" imgH="393480" progId="Equation.DSMT4">
                  <p:embed/>
                </p:oleObj>
              </mc:Choice>
              <mc:Fallback>
                <p:oleObj name="Equation" r:id="rId4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4513" y="2997200"/>
                        <a:ext cx="2286000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ovéPole 4"/>
          <p:cNvSpPr txBox="1"/>
          <p:nvPr/>
        </p:nvSpPr>
        <p:spPr>
          <a:xfrm>
            <a:off x="1763688" y="2426544"/>
            <a:ext cx="4006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Množství veličiny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cs-CZ" dirty="0"/>
              <a:t> na jednotku objemu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4772032" y="3789040"/>
            <a:ext cx="37412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Rychlost generování veličiny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  <a:p>
            <a:r>
              <a:rPr lang="cs-CZ" dirty="0"/>
              <a:t>na jednotku objemu za jednotku času</a:t>
            </a:r>
            <a:endParaRPr lang="cs-CZ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40799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Mechanika tekutin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900808"/>
          </a:xfrm>
        </p:spPr>
        <p:txBody>
          <a:bodyPr>
            <a:noAutofit/>
          </a:bodyPr>
          <a:lstStyle/>
          <a:p>
            <a:r>
              <a:rPr lang="cs-CZ" dirty="0"/>
              <a:t>Hmota vstupující do daného objemu se rovná hmotě vystupující plus akumulace hmoty uvnitř objemu za jednotku času.</a:t>
            </a:r>
          </a:p>
          <a:p>
            <a:r>
              <a:rPr lang="cs-CZ" dirty="0">
                <a:solidFill>
                  <a:srgbClr val="FF0000"/>
                </a:solidFill>
              </a:rPr>
              <a:t>Substanciální</a:t>
            </a:r>
            <a:r>
              <a:rPr lang="cs-CZ" dirty="0"/>
              <a:t> derivace dle času hustoty je 0.</a:t>
            </a:r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Nestlačitelná Tekutina:</a:t>
            </a:r>
          </a:p>
          <a:p>
            <a:endParaRPr lang="cs-CZ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682580"/>
              </p:ext>
            </p:extLst>
          </p:nvPr>
        </p:nvGraphicFramePr>
        <p:xfrm>
          <a:off x="1619672" y="3794473"/>
          <a:ext cx="2762100" cy="98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0" name="Equation" r:id="rId4" imgW="1104840" imgH="393480" progId="Equation.DSMT4">
                  <p:embed/>
                </p:oleObj>
              </mc:Choice>
              <mc:Fallback>
                <p:oleObj name="Equation" r:id="rId4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9672" y="3794473"/>
                        <a:ext cx="2762100" cy="98370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30843"/>
              </p:ext>
            </p:extLst>
          </p:nvPr>
        </p:nvGraphicFramePr>
        <p:xfrm>
          <a:off x="4638675" y="5003800"/>
          <a:ext cx="2317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1" name="Equation" r:id="rId6" imgW="927000" imgH="203040" progId="Equation.DSMT4">
                  <p:embed/>
                </p:oleObj>
              </mc:Choice>
              <mc:Fallback>
                <p:oleObj name="Equation" r:id="rId6" imgW="927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8675" y="5003800"/>
                        <a:ext cx="231775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324769"/>
              </p:ext>
            </p:extLst>
          </p:nvPr>
        </p:nvGraphicFramePr>
        <p:xfrm>
          <a:off x="7308304" y="4661995"/>
          <a:ext cx="1174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2" name="Equation" r:id="rId8" imgW="469800" imgH="393480" progId="Equation.DSMT4">
                  <p:embed/>
                </p:oleObj>
              </mc:Choice>
              <mc:Fallback>
                <p:oleObj name="Equation" r:id="rId8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08304" y="4661995"/>
                        <a:ext cx="117475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967682"/>
              </p:ext>
            </p:extLst>
          </p:nvPr>
        </p:nvGraphicFramePr>
        <p:xfrm>
          <a:off x="4191099" y="5805264"/>
          <a:ext cx="29845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3" name="Equation" r:id="rId10" imgW="1193760" imgH="253800" progId="Equation.DSMT4">
                  <p:embed/>
                </p:oleObj>
              </mc:Choice>
              <mc:Fallback>
                <p:oleObj name="Equation" r:id="rId10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91099" y="5805264"/>
                        <a:ext cx="2984500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55726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5406D113-F8CC-4CD3-BE67-9D468C2170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Matematická forma RK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="" xmlns:a16="http://schemas.microsoft.com/office/drawing/2014/main" id="{D67E6BC9-8AC2-4B18-B29E-6D0FE55C0D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Vektorová</a:t>
            </a:r>
          </a:p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Tenzorová </a:t>
            </a:r>
          </a:p>
        </p:txBody>
      </p:sp>
      <p:graphicFrame>
        <p:nvGraphicFramePr>
          <p:cNvPr id="4" name="Objekt 3">
            <a:extLst>
              <a:ext uri="{FF2B5EF4-FFF2-40B4-BE49-F238E27FC236}">
                <a16:creationId xmlns="" xmlns:a16="http://schemas.microsoft.com/office/drawing/2014/main" id="{11C33CF5-C16A-434A-9FEE-B6331A729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376225"/>
              </p:ext>
            </p:extLst>
          </p:nvPr>
        </p:nvGraphicFramePr>
        <p:xfrm>
          <a:off x="3203848" y="1772816"/>
          <a:ext cx="106632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4" name="Equation" r:id="rId3" imgW="533160" imgH="177480" progId="Equation.DSMT4">
                  <p:embed/>
                </p:oleObj>
              </mc:Choice>
              <mc:Fallback>
                <p:oleObj name="Equation" r:id="rId3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848" y="1772816"/>
                        <a:ext cx="1066320" cy="35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>
            <a:extLst>
              <a:ext uri="{FF2B5EF4-FFF2-40B4-BE49-F238E27FC236}">
                <a16:creationId xmlns="" xmlns:a16="http://schemas.microsoft.com/office/drawing/2014/main" id="{B69D5BE7-B174-46A7-B47C-FD76B0036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61791"/>
              </p:ext>
            </p:extLst>
          </p:nvPr>
        </p:nvGraphicFramePr>
        <p:xfrm>
          <a:off x="4819150" y="1775693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5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="" xmlns:a16="http://schemas.microsoft.com/office/drawing/2014/main" id="{11C33CF5-C16A-434A-9FEE-B6331A7292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19150" y="1775693"/>
                        <a:ext cx="1168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="" xmlns:a16="http://schemas.microsoft.com/office/drawing/2014/main" id="{A8CEC274-BC3E-4F16-9633-61229248F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212623"/>
              </p:ext>
            </p:extLst>
          </p:nvPr>
        </p:nvGraphicFramePr>
        <p:xfrm>
          <a:off x="6296025" y="2580812"/>
          <a:ext cx="246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6" name="Equation" r:id="rId7" imgW="1231560" imgH="431640" progId="Equation.DSMT4">
                  <p:embed/>
                </p:oleObj>
              </mc:Choice>
              <mc:Fallback>
                <p:oleObj name="Equation" r:id="rId7" imgW="1231560" imgH="43164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="" xmlns:a16="http://schemas.microsoft.com/office/drawing/2014/main" id="{B69D5BE7-B174-46A7-B47C-FD76B0036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96025" y="2580812"/>
                        <a:ext cx="2463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="" xmlns:a16="http://schemas.microsoft.com/office/drawing/2014/main" id="{47A3A464-ECB2-4C18-AFE1-A3063B817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747463"/>
              </p:ext>
            </p:extLst>
          </p:nvPr>
        </p:nvGraphicFramePr>
        <p:xfrm>
          <a:off x="3556000" y="4394200"/>
          <a:ext cx="1016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7" name="Equation" r:id="rId9" imgW="507960" imgH="431640" progId="Equation.DSMT4">
                  <p:embed/>
                </p:oleObj>
              </mc:Choice>
              <mc:Fallback>
                <p:oleObj name="Equation" r:id="rId9" imgW="507960" imgH="43164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="" xmlns:a16="http://schemas.microsoft.com/office/drawing/2014/main" id="{A8CEC274-BC3E-4F16-9633-61229248F4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56000" y="4394200"/>
                        <a:ext cx="1016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="" xmlns:a16="http://schemas.microsoft.com/office/drawing/2014/main" id="{9134144D-C672-4796-B8D8-F4C0A21CE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278989"/>
              </p:ext>
            </p:extLst>
          </p:nvPr>
        </p:nvGraphicFramePr>
        <p:xfrm>
          <a:off x="6223000" y="5445125"/>
          <a:ext cx="246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8" name="Equation" r:id="rId11" imgW="1231560" imgH="431640" progId="Equation.DSMT4">
                  <p:embed/>
                </p:oleObj>
              </mc:Choice>
              <mc:Fallback>
                <p:oleObj name="Equation" r:id="rId11" imgW="1231560" imgH="43164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="" xmlns:a16="http://schemas.microsoft.com/office/drawing/2014/main" id="{A8CEC274-BC3E-4F16-9633-61229248F4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3000" y="5445125"/>
                        <a:ext cx="2463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3297625"/>
      </p:ext>
    </p:extLst>
  </p:cSld>
  <p:clrMapOvr>
    <a:masterClrMapping/>
  </p:clrMapOvr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7</TotalTime>
  <Words>150</Words>
  <Application>Microsoft Office PowerPoint</Application>
  <PresentationFormat>Předvádění na obrazovce (4:3)</PresentationFormat>
  <Paragraphs>44</Paragraphs>
  <Slides>7</Slides>
  <Notes>5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7</vt:i4>
      </vt:variant>
    </vt:vector>
  </HeadingPairs>
  <TitlesOfParts>
    <vt:vector size="12" baseType="lpstr">
      <vt:lpstr>Arial</vt:lpstr>
      <vt:lpstr>Calibri</vt:lpstr>
      <vt:lpstr>Times New Roman</vt:lpstr>
      <vt:lpstr>Motiv sady Office</vt:lpstr>
      <vt:lpstr>Equation</vt:lpstr>
      <vt:lpstr>Rovnice kontinuity</vt:lpstr>
      <vt:lpstr>Zákony „zachování“</vt:lpstr>
      <vt:lpstr>Tok veličiny</vt:lpstr>
      <vt:lpstr>Integrální forma RK</vt:lpstr>
      <vt:lpstr>Diferenciální forma</vt:lpstr>
      <vt:lpstr>Mechanika tekutin</vt:lpstr>
      <vt:lpstr>Matematická forma RK</vt:lpstr>
    </vt:vector>
  </TitlesOfParts>
  <Company>ÚT AV ČR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vierovy-Stokesovy rovnice</dc:title>
  <dc:creator>Václav Uruba</dc:creator>
  <cp:lastModifiedBy>Uruba</cp:lastModifiedBy>
  <cp:revision>47</cp:revision>
  <dcterms:created xsi:type="dcterms:W3CDTF">2010-10-26T11:21:37Z</dcterms:created>
  <dcterms:modified xsi:type="dcterms:W3CDTF">2025-02-11T08:32:21Z</dcterms:modified>
</cp:coreProperties>
</file>